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070B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C28CD">
              <w:rPr>
                <w:rFonts w:ascii="Minion Pro Capt" w:hAnsi="Minion Pro Capt" w:cstheme="minorHAnsi" w:hint="eastAsia"/>
                <w:bCs/>
                <w:sz w:val="16"/>
                <w:szCs w:val="16"/>
                <w:lang w:eastAsia="zh-CN"/>
              </w:rPr>
              <w:t>2</w:t>
            </w:r>
            <w:r w:rsidR="00B1154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11543"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C28CD">
              <w:rPr>
                <w:rFonts w:ascii="Minion Pro Capt" w:hAnsi="Minion Pro Capt" w:cstheme="minorHAnsi" w:hint="eastAsia"/>
                <w:sz w:val="16"/>
                <w:szCs w:val="16"/>
                <w:lang w:eastAsia="zh-CN"/>
              </w:rPr>
              <w:t>2</w:t>
            </w:r>
            <w:r w:rsidR="00B1154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55DC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6174694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E1CF5">
      <w:pPr>
        <w:pStyle w:val="sponsors"/>
        <w:framePr w:w="10205" w:h="261" w:hRule="exact" w:wrap="around" w:vAnchor="page" w:hAnchor="page" w:x="86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4pt" o:ole="">
            <v:imagedata r:id="rId13" o:title=""/>
          </v:shape>
          <o:OLEObject Type="Embed" ProgID="Word.Picture.8" ShapeID="_x0000_i1027" DrawAspect="Content" ObjectID="_1761746941" r:id="rId14"/>
        </w:object>
      </w:r>
    </w:p>
    <w:p w:rsidR="00360F7D" w:rsidRPr="009D173F" w:rsidRDefault="00360F7D" w:rsidP="002E1CF5">
      <w:pPr>
        <w:pStyle w:val="sponsors"/>
        <w:framePr w:w="10205" w:h="261" w:hRule="exact" w:wrap="around" w:vAnchor="page" w:hAnchor="page" w:x="867"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070B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070B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6174694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070B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070B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070B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55DCC" w:rsidP="009070B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070B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070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070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070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070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070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070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070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070B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55DC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5B0F" w:rsidRDefault="00735B0F">
      <w:r>
        <w:separator/>
      </w:r>
    </w:p>
  </w:endnote>
  <w:endnote w:type="continuationSeparator" w:id="1">
    <w:p w:rsidR="00735B0F" w:rsidRDefault="00735B0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CF5" w:rsidRDefault="002E1CF5" w:rsidP="002E1C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E1CF5" w:rsidRPr="001D5E8F" w:rsidTr="00563F40">
      <w:trPr>
        <w:trHeight w:val="340"/>
        <w:jc w:val="center"/>
      </w:trPr>
      <w:tc>
        <w:tcPr>
          <w:tcW w:w="4508" w:type="dxa"/>
          <w:vAlign w:val="center"/>
        </w:tcPr>
        <w:p w:rsidR="002E1CF5" w:rsidRPr="00DB4692" w:rsidRDefault="008501E4" w:rsidP="002E1C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Pr>
                <w:rStyle w:val="a3"/>
                <w:rFonts w:asciiTheme="minorHAnsi" w:hAnsiTheme="minorHAnsi"/>
                <w:color w:val="943634" w:themeColor="accent2" w:themeShade="BF"/>
                <w:u w:val="none"/>
                <w:lang w:eastAsia="zh-CN"/>
              </w:rPr>
              <w:t>.*****</w:t>
            </w:r>
          </w:hyperlink>
        </w:p>
      </w:tc>
      <w:tc>
        <w:tcPr>
          <w:tcW w:w="630" w:type="dxa"/>
          <w:vAlign w:val="center"/>
        </w:tcPr>
        <w:p w:rsidR="002E1CF5" w:rsidRPr="001D5E8F" w:rsidRDefault="00C55DC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501E4" w:rsidRPr="008501E4">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2E1CF5" w:rsidRPr="00DB4692" w:rsidRDefault="002E1CF5" w:rsidP="00563F40">
          <w:pPr>
            <w:pStyle w:val="a5"/>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rsidR="00667260" w:rsidRPr="002E1CF5" w:rsidRDefault="00667260" w:rsidP="002E1CF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CF5" w:rsidRDefault="002E1CF5" w:rsidP="002E1C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E1CF5" w:rsidRPr="001D5E8F" w:rsidTr="00563F40">
      <w:trPr>
        <w:trHeight w:val="340"/>
        <w:jc w:val="center"/>
      </w:trPr>
      <w:tc>
        <w:tcPr>
          <w:tcW w:w="4508" w:type="dxa"/>
          <w:vAlign w:val="center"/>
        </w:tcPr>
        <w:p w:rsidR="002E1CF5" w:rsidRPr="00DB4692" w:rsidRDefault="008501E4" w:rsidP="002E1C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Pr>
                <w:rStyle w:val="a3"/>
                <w:rFonts w:asciiTheme="minorHAnsi" w:hAnsiTheme="minorHAnsi"/>
                <w:color w:val="943634" w:themeColor="accent2" w:themeShade="BF"/>
                <w:u w:val="none"/>
                <w:lang w:eastAsia="zh-CN"/>
              </w:rPr>
              <w:t>.*****</w:t>
            </w:r>
          </w:hyperlink>
        </w:p>
      </w:tc>
      <w:tc>
        <w:tcPr>
          <w:tcW w:w="630" w:type="dxa"/>
          <w:vAlign w:val="center"/>
        </w:tcPr>
        <w:p w:rsidR="002E1CF5" w:rsidRPr="001D5E8F" w:rsidRDefault="00C55DC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501E4" w:rsidRPr="008501E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E1CF5" w:rsidRPr="00DB4692" w:rsidRDefault="002E1CF5" w:rsidP="00563F40">
          <w:pPr>
            <w:pStyle w:val="a5"/>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rsidR="009B4C59" w:rsidRPr="002E1CF5" w:rsidRDefault="009B4C59" w:rsidP="002E1CF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1CF5" w:rsidRDefault="002E1CF5" w:rsidP="002E1C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E1CF5" w:rsidRPr="001D5E8F" w:rsidTr="00563F40">
      <w:trPr>
        <w:trHeight w:val="340"/>
        <w:jc w:val="center"/>
      </w:trPr>
      <w:tc>
        <w:tcPr>
          <w:tcW w:w="4508" w:type="dxa"/>
          <w:vAlign w:val="center"/>
        </w:tcPr>
        <w:p w:rsidR="002E1CF5" w:rsidRPr="00DB4692" w:rsidRDefault="00715644" w:rsidP="00B11543">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w:t>
            </w:r>
            <w:r w:rsidR="00B11543">
              <w:rPr>
                <w:rStyle w:val="a3"/>
                <w:rFonts w:asciiTheme="minorHAnsi" w:hAnsiTheme="minorHAnsi" w:hint="eastAsia"/>
                <w:color w:val="943634" w:themeColor="accent2" w:themeShade="BF"/>
                <w:u w:val="none"/>
                <w:lang w:eastAsia="zh-CN"/>
              </w:rPr>
              <w:t>4</w:t>
            </w:r>
            <w:r>
              <w:rPr>
                <w:rStyle w:val="a3"/>
                <w:rFonts w:asciiTheme="minorHAnsi" w:hAnsiTheme="minorHAnsi"/>
                <w:color w:val="943634" w:themeColor="accent2" w:themeShade="BF"/>
                <w:u w:val="none"/>
                <w:lang w:eastAsia="zh-CN"/>
              </w:rPr>
              <w:t>.*****</w:t>
            </w:r>
          </w:hyperlink>
          <w:r w:rsidR="002E1CF5" w:rsidRPr="00DB4692">
            <w:rPr>
              <w:rFonts w:asciiTheme="minorHAnsi" w:hAnsiTheme="minorHAnsi" w:cstheme="minorHAnsi"/>
              <w:noProof/>
              <w:color w:val="943634" w:themeColor="accent2" w:themeShade="BF"/>
              <w:lang w:eastAsia="zh-CN"/>
            </w:rPr>
            <w:t xml:space="preserve">  **** **, 20</w:t>
          </w:r>
          <w:r w:rsidR="004E2AF6">
            <w:rPr>
              <w:rFonts w:asciiTheme="minorHAnsi" w:hAnsiTheme="minorHAnsi" w:cstheme="minorHAnsi" w:hint="eastAsia"/>
              <w:noProof/>
              <w:color w:val="943634" w:themeColor="accent2" w:themeShade="BF"/>
              <w:lang w:eastAsia="zh-CN"/>
            </w:rPr>
            <w:t>2</w:t>
          </w:r>
          <w:r w:rsidR="00B11543">
            <w:rPr>
              <w:rFonts w:asciiTheme="minorHAnsi" w:hAnsiTheme="minorHAnsi" w:cstheme="minorHAnsi" w:hint="eastAsia"/>
              <w:noProof/>
              <w:color w:val="943634" w:themeColor="accent2" w:themeShade="BF"/>
              <w:lang w:eastAsia="zh-CN"/>
            </w:rPr>
            <w:t>4</w:t>
          </w:r>
        </w:p>
      </w:tc>
      <w:tc>
        <w:tcPr>
          <w:tcW w:w="630" w:type="dxa"/>
          <w:vAlign w:val="center"/>
        </w:tcPr>
        <w:p w:rsidR="002E1CF5" w:rsidRPr="001D5E8F" w:rsidRDefault="00C55DC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E1C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501E4" w:rsidRPr="008501E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E1CF5" w:rsidRPr="00DB4692" w:rsidRDefault="002E1CF5" w:rsidP="00563F40">
          <w:pPr>
            <w:pStyle w:val="a5"/>
            <w:adjustRightInd w:val="0"/>
            <w:jc w:val="right"/>
            <w:rPr>
              <w:rFonts w:asciiTheme="minorHAnsi" w:hAnsiTheme="minorHAnsi" w:cstheme="minorHAnsi"/>
              <w:noProof/>
              <w:color w:val="943634" w:themeColor="accent2" w:themeShade="BF"/>
              <w:lang w:eastAsia="zh-CN"/>
            </w:rPr>
          </w:pPr>
          <w:r w:rsidRPr="002E1CF5">
            <w:rPr>
              <w:rFonts w:asciiTheme="minorHAnsi" w:hAnsiTheme="minorHAnsi" w:cstheme="minorHAnsi"/>
              <w:noProof/>
              <w:color w:val="943634" w:themeColor="accent2" w:themeShade="BF"/>
              <w:lang w:eastAsia="zh-CN"/>
            </w:rPr>
            <w:t>Journal of Biosciences and Medicines</w:t>
          </w:r>
        </w:p>
      </w:tc>
    </w:tr>
  </w:tbl>
  <w:p w:rsidR="00053B08" w:rsidRPr="002E1CF5" w:rsidRDefault="00053B08" w:rsidP="002E1CF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5B0F" w:rsidRDefault="00735B0F">
      <w:r>
        <w:separator/>
      </w:r>
    </w:p>
  </w:footnote>
  <w:footnote w:type="continuationSeparator" w:id="1">
    <w:p w:rsidR="00735B0F" w:rsidRDefault="00735B0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55DCC" w:rsidP="009070B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55DC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55DCC" w:rsidP="009070B3">
    <w:pPr>
      <w:spacing w:afterLines="50"/>
      <w:jc w:val="right"/>
      <w:rPr>
        <w:caps/>
        <w:color w:val="31849B" w:themeColor="accent5" w:themeShade="BF"/>
        <w:sz w:val="18"/>
        <w:szCs w:val="18"/>
        <w:lang w:eastAsia="zh-CN"/>
      </w:rPr>
    </w:pPr>
    <w:r w:rsidRPr="00C55DC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B0D3C" w:rsidRPr="003F5B81">
      <w:rPr>
        <w:rFonts w:asciiTheme="minorHAnsi" w:hAnsiTheme="minorHAnsi" w:cstheme="minorHAnsi"/>
        <w:b/>
        <w:bCs/>
        <w:iCs/>
        <w:noProof/>
        <w:sz w:val="18"/>
        <w:szCs w:val="18"/>
        <w:lang w:eastAsia="zh-CN"/>
      </w:rPr>
      <w:t>Journal of Biosciences and Medicin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E2AF6">
      <w:rPr>
        <w:rFonts w:asciiTheme="minorHAnsi" w:hAnsiTheme="minorHAnsi" w:cstheme="minorHAnsi" w:hint="eastAsia"/>
        <w:b/>
        <w:bCs/>
        <w:noProof/>
        <w:color w:val="000000" w:themeColor="text1"/>
        <w:sz w:val="18"/>
        <w:szCs w:val="18"/>
        <w:lang w:eastAsia="zh-CN"/>
      </w:rPr>
      <w:t>2</w:t>
    </w:r>
    <w:r w:rsidR="00B1154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55DC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A82D7D">
        <w:rPr>
          <w:rStyle w:val="a3"/>
          <w:rFonts w:asciiTheme="minorHAnsi" w:hAnsiTheme="minorHAnsi" w:cstheme="minorHAnsi"/>
          <w:noProof/>
          <w:sz w:val="18"/>
          <w:szCs w:val="18"/>
          <w:lang w:eastAsia="zh-CN"/>
        </w:rPr>
        <w:t>https://www.scirp.org/journal/jb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B0D3C" w:rsidRPr="00BB0D3C">
      <w:rPr>
        <w:rFonts w:asciiTheme="minorHAnsi" w:hAnsiTheme="minorHAnsi" w:cstheme="minorHAnsi"/>
        <w:noProof/>
        <w:sz w:val="18"/>
        <w:szCs w:val="18"/>
        <w:lang w:eastAsia="zh-CN"/>
      </w:rPr>
      <w:t>2327-509X</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B0D3C" w:rsidRPr="00BB0D3C">
      <w:rPr>
        <w:rFonts w:asciiTheme="minorHAnsi" w:hAnsiTheme="minorHAnsi" w:cstheme="minorHAnsi"/>
        <w:noProof/>
        <w:sz w:val="18"/>
        <w:szCs w:val="18"/>
        <w:lang w:eastAsia="zh-CN"/>
      </w:rPr>
      <w:t>2327-508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4A04"/>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1949"/>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3367"/>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53B2"/>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1CF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4FE0"/>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4CD5"/>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2AF6"/>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435"/>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8C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643"/>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644"/>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5B0F"/>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552"/>
    <w:rsid w:val="0076274C"/>
    <w:rsid w:val="007634FA"/>
    <w:rsid w:val="007661CD"/>
    <w:rsid w:val="00766664"/>
    <w:rsid w:val="00766B5F"/>
    <w:rsid w:val="0076746D"/>
    <w:rsid w:val="00771018"/>
    <w:rsid w:val="00771A37"/>
    <w:rsid w:val="0077629B"/>
    <w:rsid w:val="00777C2A"/>
    <w:rsid w:val="00780E53"/>
    <w:rsid w:val="00780FD5"/>
    <w:rsid w:val="00781918"/>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800"/>
    <w:rsid w:val="007D5D73"/>
    <w:rsid w:val="007D6454"/>
    <w:rsid w:val="007D6B19"/>
    <w:rsid w:val="007E0EA1"/>
    <w:rsid w:val="007E274C"/>
    <w:rsid w:val="007E35D3"/>
    <w:rsid w:val="007E3F9B"/>
    <w:rsid w:val="007E490C"/>
    <w:rsid w:val="007E499E"/>
    <w:rsid w:val="007E53E4"/>
    <w:rsid w:val="007E60AC"/>
    <w:rsid w:val="007E6E8A"/>
    <w:rsid w:val="007F05E4"/>
    <w:rsid w:val="007F06D0"/>
    <w:rsid w:val="007F0CB2"/>
    <w:rsid w:val="007F1575"/>
    <w:rsid w:val="007F251A"/>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01E4"/>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8C2"/>
    <w:rsid w:val="00873CF8"/>
    <w:rsid w:val="008745D3"/>
    <w:rsid w:val="0087553E"/>
    <w:rsid w:val="008764D4"/>
    <w:rsid w:val="0087758C"/>
    <w:rsid w:val="00880609"/>
    <w:rsid w:val="008813B2"/>
    <w:rsid w:val="008823AC"/>
    <w:rsid w:val="00882747"/>
    <w:rsid w:val="008829DB"/>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070B3"/>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1253"/>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5F4"/>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2D7D"/>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4C42"/>
    <w:rsid w:val="00AC59D0"/>
    <w:rsid w:val="00AC64BA"/>
    <w:rsid w:val="00AD0CC6"/>
    <w:rsid w:val="00AD1918"/>
    <w:rsid w:val="00AD1A49"/>
    <w:rsid w:val="00AD225F"/>
    <w:rsid w:val="00AD3880"/>
    <w:rsid w:val="00AD3961"/>
    <w:rsid w:val="00AD4E56"/>
    <w:rsid w:val="00AD541D"/>
    <w:rsid w:val="00AD55B0"/>
    <w:rsid w:val="00AD59FA"/>
    <w:rsid w:val="00AD6682"/>
    <w:rsid w:val="00AD6759"/>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543"/>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9E4"/>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5DCC"/>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3E89"/>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672A"/>
    <w:rsid w:val="00CC7515"/>
    <w:rsid w:val="00CC7F14"/>
    <w:rsid w:val="00CD25B5"/>
    <w:rsid w:val="00CD2877"/>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6FCF"/>
    <w:rsid w:val="00CE7FFD"/>
    <w:rsid w:val="00CF0240"/>
    <w:rsid w:val="00CF1C50"/>
    <w:rsid w:val="00CF1E74"/>
    <w:rsid w:val="00CF2E15"/>
    <w:rsid w:val="00CF2E70"/>
    <w:rsid w:val="00CF63FB"/>
    <w:rsid w:val="00CF6B04"/>
    <w:rsid w:val="00CF77A1"/>
    <w:rsid w:val="00CF7821"/>
    <w:rsid w:val="00D0004C"/>
    <w:rsid w:val="00D00828"/>
    <w:rsid w:val="00D02A1B"/>
    <w:rsid w:val="00D02BC0"/>
    <w:rsid w:val="00D02C48"/>
    <w:rsid w:val="00D0355C"/>
    <w:rsid w:val="00D03FBF"/>
    <w:rsid w:val="00D04079"/>
    <w:rsid w:val="00D04BE0"/>
    <w:rsid w:val="00D04DE3"/>
    <w:rsid w:val="00D06B02"/>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44C6"/>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3B"/>
    <w:rsid w:val="00D91789"/>
    <w:rsid w:val="00D917FA"/>
    <w:rsid w:val="00D942AB"/>
    <w:rsid w:val="00D94AA6"/>
    <w:rsid w:val="00D9569C"/>
    <w:rsid w:val="00D95752"/>
    <w:rsid w:val="00DA0483"/>
    <w:rsid w:val="00DA0843"/>
    <w:rsid w:val="00DA0F72"/>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954"/>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474E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6CF8"/>
    <w:rsid w:val="00FB7631"/>
    <w:rsid w:val="00FC03ED"/>
    <w:rsid w:val="00FC18C6"/>
    <w:rsid w:val="00FC1A39"/>
    <w:rsid w:val="00FC232D"/>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b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A30AA85-09CF-49CA-A03D-5D62FFB81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0</TotalTime>
  <Pages>6</Pages>
  <Words>2267</Words>
  <Characters>12925</Characters>
  <Application>Microsoft Office Word</Application>
  <DocSecurity>0</DocSecurity>
  <Lines>107</Lines>
  <Paragraphs>30</Paragraphs>
  <ScaleCrop>false</ScaleCrop>
  <Company/>
  <LinksUpToDate>false</LinksUpToDate>
  <CharactersWithSpaces>15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3</cp:revision>
  <cp:lastPrinted>2016-07-13T02:21:00Z</cp:lastPrinted>
  <dcterms:created xsi:type="dcterms:W3CDTF">2016-06-21T00:12:00Z</dcterms:created>
  <dcterms:modified xsi:type="dcterms:W3CDTF">2023-11-17T09:17:00Z</dcterms:modified>
</cp:coreProperties>
</file>